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</p:sldIdLst>
  <p:sldSz cx="12192000" cy="6858000"/>
  <p:notesSz cx="6858000" cy="99456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0BB8C-B8D8-4C56-B169-BBA941C75A83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5C290-A99E-440B-867F-C815B129200F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02087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06983-33A9-4600-8412-E42E2CC15D9F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86313"/>
            <a:ext cx="5486400" cy="391636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77FA40-E51D-446D-BB1D-96B6D6689A49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02325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900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036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125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6451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41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9177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096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5587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007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504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A17EE-9456-4194-8FB4-F249B36E2EE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8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113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046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65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755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10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9744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B10B4-32FE-426C-AA7F-673AB79607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346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0729"/>
              </p:ext>
            </p:extLst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2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r>
              <a:rPr lang="id-ID" sz="2400" b="1" dirty="0"/>
              <a:t>PERTEMUAN </a:t>
            </a:r>
            <a:r>
              <a:rPr lang="id-ID" sz="2400" b="1" dirty="0" smtClean="0"/>
              <a:t>IX</a:t>
            </a:r>
            <a:endParaRPr lang="id-ID" sz="24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37831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sil Perpektif ZF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981200" y="2249489"/>
          <a:ext cx="8229600" cy="43037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2362200"/>
                <a:gridCol w="2057400"/>
                <a:gridCol w="2057400"/>
              </a:tblGrid>
              <a:tr h="42513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Perspektif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Tujuan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Hasil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atasan</a:t>
                      </a:r>
                      <a:endParaRPr lang="en-US" sz="1600" b="1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Plan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finisikan lingkup/</a:t>
                      </a:r>
                      <a:r>
                        <a:rPr lang="en-US" sz="1600" i="1" dirty="0" smtClean="0"/>
                        <a:t>scope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finisi lingk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uangan &amp; pengaturannya</a:t>
                      </a:r>
                      <a:endParaRPr lang="en-US" sz="1600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Ow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bentuk dari produ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bisn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bijakan &amp; penggunaannya</a:t>
                      </a:r>
                      <a:endParaRPr lang="en-US" sz="1600" dirty="0"/>
                    </a:p>
                  </a:txBody>
                  <a:tcPr/>
                </a:tc>
              </a:tr>
              <a:tr h="94343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Desig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bentuk logika/abstrak dari produ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siste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gkungan &amp; teknologi yang akan digunakan</a:t>
                      </a:r>
                      <a:endParaRPr lang="en-US" sz="1600" dirty="0"/>
                    </a:p>
                  </a:txBody>
                  <a:tcPr/>
                </a:tc>
              </a:tr>
              <a:tr h="94343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uild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 pengembangan produk</a:t>
                      </a:r>
                      <a:r>
                        <a:rPr lang="en-US" sz="1600" baseline="0" dirty="0" smtClean="0"/>
                        <a:t> dan penerapanny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teknolog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gembangkan &amp;</a:t>
                      </a:r>
                      <a:r>
                        <a:rPr lang="en-US" sz="1600" baseline="0" dirty="0" smtClean="0"/>
                        <a:t> menyiapkan kebutuhan teknologi</a:t>
                      </a:r>
                      <a:endParaRPr lang="en-US" sz="1600" dirty="0"/>
                    </a:p>
                  </a:txBody>
                  <a:tcPr/>
                </a:tc>
              </a:tr>
              <a:tr h="663901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ubcontra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ndeskripsikan</a:t>
                      </a:r>
                      <a:r>
                        <a:rPr lang="en-US" sz="1600" baseline="0" dirty="0" smtClean="0"/>
                        <a:t> kompone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Out-of-context</a:t>
                      </a:r>
                      <a:r>
                        <a:rPr lang="en-US" sz="1600" i="1" baseline="0" dirty="0" smtClean="0"/>
                        <a:t> models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nerapan</a:t>
                      </a:r>
                      <a:r>
                        <a:rPr lang="en-US" sz="1600" baseline="0" dirty="0" smtClean="0"/>
                        <a:t> &amp; integrasi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673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aidah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Importance</a:t>
            </a:r>
          </a:p>
          <a:p>
            <a:pPr lvl="1" algn="just"/>
            <a:r>
              <a:rPr lang="en-US" dirty="0" smtClean="0"/>
              <a:t>Walaupun setiap kolom tidak memiliki prioritas, tetapi secara konvensi untuk memudahkan dibaca dan dijadikan acuan, kolom biasanya dari kiri ke kanan</a:t>
            </a:r>
          </a:p>
          <a:p>
            <a:r>
              <a:rPr lang="en-US" dirty="0" smtClean="0"/>
              <a:t>Dimension Simplicity</a:t>
            </a:r>
          </a:p>
          <a:p>
            <a:pPr lvl="1" algn="just"/>
            <a:r>
              <a:rPr lang="en-US" dirty="0" smtClean="0"/>
              <a:t>Setiap kolom bersifat sederhana, model dasar untuk menggambarkan bagian dari </a:t>
            </a:r>
            <a:r>
              <a:rPr lang="en-US" i="1" dirty="0" smtClean="0"/>
              <a:t>enterprise</a:t>
            </a:r>
            <a:r>
              <a:rPr lang="en-US" dirty="0" smtClean="0"/>
              <a:t> dan arsitektur IS.</a:t>
            </a:r>
          </a:p>
          <a:p>
            <a:r>
              <a:rPr lang="en-US" dirty="0" smtClean="0"/>
              <a:t>Dimension Uniqueness</a:t>
            </a:r>
          </a:p>
          <a:p>
            <a:pPr lvl="1"/>
            <a:r>
              <a:rPr lang="en-US" dirty="0" smtClean="0"/>
              <a:t>Model dari setiap kolom harus bersifat unik.</a:t>
            </a:r>
          </a:p>
          <a:p>
            <a:r>
              <a:rPr lang="en-US" dirty="0" smtClean="0"/>
              <a:t>Perspective Uniqueness</a:t>
            </a:r>
          </a:p>
          <a:p>
            <a:pPr lvl="1" algn="just"/>
            <a:r>
              <a:rPr lang="en-US" dirty="0" smtClean="0"/>
              <a:t>Setiap baris menampilkan sebuah perspektif yang bersifat unik dan berbe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02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aidah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ll Uniqueness</a:t>
            </a:r>
          </a:p>
          <a:p>
            <a:pPr lvl="1"/>
            <a:r>
              <a:rPr lang="en-US" dirty="0" smtClean="0"/>
              <a:t>Setiap sel ZF juga bersifat unik, artinya setiap isi suatu sel tidak terdapat pada sel yang lain</a:t>
            </a:r>
          </a:p>
          <a:p>
            <a:r>
              <a:rPr lang="en-US" dirty="0" smtClean="0"/>
              <a:t>Dimension Necessity</a:t>
            </a:r>
          </a:p>
          <a:p>
            <a:pPr lvl="1"/>
            <a:r>
              <a:rPr lang="en-US" dirty="0" smtClean="0"/>
              <a:t>Keenam dimensi berfungsi untuk merepresentasikan secara lengkap  setiap perspektif</a:t>
            </a:r>
          </a:p>
          <a:p>
            <a:r>
              <a:rPr lang="en-US" dirty="0" smtClean="0"/>
              <a:t>Logic Recursiveness</a:t>
            </a:r>
          </a:p>
          <a:p>
            <a:pPr lvl="1"/>
            <a:r>
              <a:rPr lang="en-US" dirty="0" smtClean="0"/>
              <a:t>Setiap sel ZF bisa dibuat menjadi lebih detail dalam berbagai lev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53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kripsi Detail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iap kolom ZF menunjukkan fokus komponen sistem informasi yang berbeda.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“</a:t>
            </a:r>
            <a:r>
              <a:rPr lang="en-US" i="1" dirty="0" smtClean="0">
                <a:solidFill>
                  <a:srgbClr val="C00000"/>
                </a:solidFill>
              </a:rPr>
              <a:t>Produk yang sama dapat diuraikan, untuk tujuan yang berbeda, dengan cara yang berbeda, maka akan menghasilkan jenis uraian yang berbeda</a:t>
            </a:r>
            <a:r>
              <a:rPr lang="en-US" dirty="0" smtClean="0"/>
              <a:t>” (Zachman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76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F</a:t>
            </a:r>
            <a:endParaRPr lang="en-US" dirty="0"/>
          </a:p>
        </p:txBody>
      </p:sp>
      <p:pic>
        <p:nvPicPr>
          <p:cNvPr id="4" name="Content Placeholder 3" descr="zachman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24000" y="754064"/>
            <a:ext cx="9144000" cy="5819775"/>
          </a:xfrm>
        </p:spPr>
      </p:pic>
    </p:spTree>
    <p:extLst>
      <p:ext uri="{BB962C8B-B14F-4D97-AF65-F5344CB8AC3E}">
        <p14:creationId xmlns:p14="http://schemas.microsoft.com/office/powerpoint/2010/main" val="422355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066800"/>
          </a:xfrm>
        </p:spPr>
        <p:txBody>
          <a:bodyPr/>
          <a:lstStyle/>
          <a:p>
            <a:r>
              <a:rPr lang="en-US" dirty="0" smtClean="0"/>
              <a:t>Deskripsi Detail ZF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524003" y="1905000"/>
          <a:ext cx="9143995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998"/>
                <a:gridCol w="1469572"/>
                <a:gridCol w="1306285"/>
                <a:gridCol w="1306285"/>
                <a:gridCol w="1306285"/>
                <a:gridCol w="1393373"/>
                <a:gridCol w="1219197"/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ata</a:t>
                      </a:r>
                    </a:p>
                    <a:p>
                      <a:pPr algn="ctr"/>
                      <a:r>
                        <a:rPr lang="en-US" sz="1600" dirty="0" smtClean="0"/>
                        <a:t>(wha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unction</a:t>
                      </a:r>
                    </a:p>
                    <a:p>
                      <a:pPr algn="ctr"/>
                      <a:r>
                        <a:rPr lang="en-US" sz="1600" dirty="0" smtClean="0"/>
                        <a:t>(how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etwork</a:t>
                      </a:r>
                    </a:p>
                    <a:p>
                      <a:pPr algn="ctr"/>
                      <a:r>
                        <a:rPr lang="en-US" sz="1600" dirty="0" smtClean="0"/>
                        <a:t>(where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eople</a:t>
                      </a:r>
                    </a:p>
                    <a:p>
                      <a:pPr algn="ctr"/>
                      <a:r>
                        <a:rPr lang="en-US" sz="1600" dirty="0" smtClean="0"/>
                        <a:t>(who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ime</a:t>
                      </a:r>
                    </a:p>
                    <a:p>
                      <a:pPr algn="ctr"/>
                      <a:r>
                        <a:rPr lang="en-US" sz="1600" dirty="0" smtClean="0"/>
                        <a:t>(when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otivtion</a:t>
                      </a:r>
                    </a:p>
                    <a:p>
                      <a:pPr algn="ctr"/>
                      <a:r>
                        <a:rPr lang="en-US" sz="1600" dirty="0" smtClean="0"/>
                        <a:t>(why)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Plan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</a:t>
                      </a:r>
                      <a:r>
                        <a:rPr lang="en-US" sz="1600" baseline="0" dirty="0" smtClean="0"/>
                        <a:t> hal2 penting bagi enterpris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 pros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 lokasi operasiona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 unit or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 waktu/siklus</a:t>
                      </a:r>
                      <a:r>
                        <a:rPr lang="en-US" sz="1600" baseline="0" dirty="0" smtClean="0"/>
                        <a:t> bisn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ftar tujuan/strategi bisni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Ow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ntity</a:t>
                      </a:r>
                      <a:r>
                        <a:rPr lang="en-US" sz="1600" baseline="0" dirty="0" smtClean="0"/>
                        <a:t> Relationship Diagram (ERD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proses bisnis (DFD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aringan logistik</a:t>
                      </a:r>
                      <a:r>
                        <a:rPr lang="en-US" sz="1600" baseline="0" dirty="0" smtClean="0"/>
                        <a:t> (node &amp; link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ruktur org, dengan peranan; kumpulan keahlian; isu keaman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adwal bisnis indu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turan bisni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Design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data,</a:t>
                      </a:r>
                      <a:r>
                        <a:rPr lang="en-US" sz="1600" baseline="0" dirty="0" smtClean="0"/>
                        <a:t> entitas valid, normalisasi sepenuhny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agram aliran daa spesifik; arsitektur aplikas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rsitektur sistem yang didistribusik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rsitektur antarmuka manusia (peranan, data, akses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agram kebergantugan, sejarah hidup entits (struktur</a:t>
                      </a:r>
                      <a:r>
                        <a:rPr lang="en-US" sz="1600" baseline="0" dirty="0" smtClean="0"/>
                        <a:t> proses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del aturan bisni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143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09600"/>
            <a:ext cx="8229600" cy="1066800"/>
          </a:xfrm>
        </p:spPr>
        <p:txBody>
          <a:bodyPr/>
          <a:lstStyle/>
          <a:p>
            <a:r>
              <a:rPr lang="en-US" dirty="0" smtClean="0"/>
              <a:t>Deskripsi Detail ZF</a:t>
            </a:r>
            <a:endParaRPr lang="en-US" dirty="0"/>
          </a:p>
        </p:txBody>
      </p:sp>
      <p:graphicFrame>
        <p:nvGraphicFramePr>
          <p:cNvPr id="4" name="Content Placeholder 4"/>
          <p:cNvGraphicFramePr>
            <a:graphicFrameLocks/>
          </p:cNvGraphicFramePr>
          <p:nvPr/>
        </p:nvGraphicFramePr>
        <p:xfrm>
          <a:off x="1524003" y="1905000"/>
          <a:ext cx="9143995" cy="430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2998"/>
                <a:gridCol w="1469572"/>
                <a:gridCol w="1306285"/>
                <a:gridCol w="1306285"/>
                <a:gridCol w="1306285"/>
                <a:gridCol w="1393373"/>
                <a:gridCol w="1219197"/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at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unc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etwor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eopl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im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tivation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uild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rsitektur data (tabel</a:t>
                      </a:r>
                      <a:r>
                        <a:rPr lang="en-US" sz="1600" baseline="0" dirty="0" smtClean="0"/>
                        <a:t> dan kolom); peta data baru terhadap data lam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ncangan sistem; sturcture chart, pseudocod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rsitektur sistem(hardware,</a:t>
                      </a:r>
                      <a:r>
                        <a:rPr lang="en-US" sz="1600" baseline="0" dirty="0" smtClean="0"/>
                        <a:t> tipe software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ntarmuka user (bgmn perilaku sistem); rancangan keaman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agram aliran kendali (sturktur kendali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ncangan</a:t>
                      </a:r>
                      <a:r>
                        <a:rPr lang="en-US" sz="1600" baseline="0" dirty="0" smtClean="0"/>
                        <a:t> aturan bisni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ub</a:t>
                      </a:r>
                    </a:p>
                    <a:p>
                      <a:r>
                        <a:rPr lang="en-US" sz="1600" b="1" dirty="0" smtClean="0"/>
                        <a:t>Contra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ncangan data (denormalisasi), rancangan penyimpan fisi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ncangan program detai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rsitektur jaringa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ayar, arsitektur keamanan (siapa dapat melihat apa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finisi waktu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pesifikasi aturan dalam program logi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Us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ta yang dikonvers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gram yang dapat dieksekus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asilitas komunikas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ang yang sudah dilatih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jadian bisn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turan</a:t>
                      </a:r>
                      <a:r>
                        <a:rPr lang="en-US" sz="1600" baseline="0" dirty="0" smtClean="0"/>
                        <a:t> yang memaksa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975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si Framework dan Metodolog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dirty="0" smtClean="0"/>
              <a:t>	Suatu framework dapat dimanfaatkan untuk menentukan apakah suatu metodologi EA meliputi semua aspek EA.</a:t>
            </a:r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b="1" dirty="0" smtClean="0">
                <a:solidFill>
                  <a:srgbClr val="002060"/>
                </a:solidFill>
              </a:rPr>
              <a:t>atau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	Aspek-aspek apa saja yang bisa dipenuhi oleh suatu metodologi E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68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odologi pengembangan 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sitektur Bisnis</a:t>
            </a:r>
          </a:p>
          <a:p>
            <a:pPr lvl="1"/>
            <a:r>
              <a:rPr lang="en-US" dirty="0" smtClean="0"/>
              <a:t>Menentukan proses bisnis yang menjadi motivator untuk komponen lain</a:t>
            </a:r>
          </a:p>
          <a:p>
            <a:r>
              <a:rPr lang="en-US" dirty="0" smtClean="0"/>
              <a:t>Arsitektur Informasi</a:t>
            </a:r>
          </a:p>
          <a:p>
            <a:pPr lvl="1"/>
            <a:r>
              <a:rPr lang="en-US" dirty="0" smtClean="0"/>
              <a:t>Arsitektur data berupa sekumpulan entitas yang mendukung proses bisnis</a:t>
            </a:r>
          </a:p>
          <a:p>
            <a:r>
              <a:rPr lang="en-US" dirty="0" smtClean="0"/>
              <a:t>Arsitektur Aplikasi</a:t>
            </a:r>
          </a:p>
          <a:p>
            <a:pPr lvl="1"/>
            <a:r>
              <a:rPr lang="en-US" dirty="0" smtClean="0"/>
              <a:t>Menentukan jenis aplikasi utama dan aplikasi pendukung dalam melakukan bisnis</a:t>
            </a:r>
          </a:p>
          <a:p>
            <a:r>
              <a:rPr lang="en-US" dirty="0" smtClean="0"/>
              <a:t>Arsitektur Teknologi</a:t>
            </a:r>
          </a:p>
          <a:p>
            <a:pPr lvl="1"/>
            <a:r>
              <a:rPr lang="en-US" dirty="0" smtClean="0"/>
              <a:t>Platform teknologi untuk penyediaan lingkungan aplikasi si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57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berapa Metodologi 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erprise Architecture Planning (</a:t>
            </a:r>
            <a:r>
              <a:rPr lang="en-US" b="1" dirty="0" smtClean="0"/>
              <a:t>EAP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TOGAF Architecture Development Method (</a:t>
            </a:r>
            <a:r>
              <a:rPr lang="en-US" b="1" dirty="0" smtClean="0"/>
              <a:t>TOGAF ADM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Enterprise Architecture Strategy (</a:t>
            </a:r>
            <a:r>
              <a:rPr lang="en-US" b="1" dirty="0" smtClean="0"/>
              <a:t>EAS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Basic Enterprise Architecture Methodology (</a:t>
            </a:r>
            <a:r>
              <a:rPr lang="en-US" b="1" dirty="0" smtClean="0"/>
              <a:t>BEAM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86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2286001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Zachman Framework (ZF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3899938"/>
            <a:ext cx="6934200" cy="1752600"/>
          </a:xfrm>
        </p:spPr>
        <p:txBody>
          <a:bodyPr>
            <a:norm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Kuliah 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Enterprise Information System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1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066800"/>
          </a:xfrm>
        </p:spPr>
        <p:txBody>
          <a:bodyPr/>
          <a:lstStyle/>
          <a:p>
            <a:r>
              <a:rPr lang="en-US" dirty="0" smtClean="0"/>
              <a:t>Arsitektur Enterprise (A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21936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Suatu teknik untuk menggambarkan model operasional bisnis, otomasi, termasuk mencakup infrastruktur teknologi informasi pendukung  enterprise.</a:t>
            </a:r>
          </a:p>
          <a:p>
            <a:endParaRPr lang="en-US" dirty="0" smtClean="0"/>
          </a:p>
          <a:p>
            <a:r>
              <a:rPr lang="en-US" dirty="0" smtClean="0"/>
              <a:t>4 komponen utama AE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Arsitektur bisnis</a:t>
            </a:r>
          </a:p>
          <a:p>
            <a:pPr lvl="1"/>
            <a:r>
              <a:rPr lang="en-US" b="1" dirty="0" smtClean="0"/>
              <a:t>Arsitektur informasi</a:t>
            </a:r>
          </a:p>
          <a:p>
            <a:pPr lvl="1"/>
            <a:r>
              <a:rPr lang="en-US" b="1" dirty="0" smtClean="0">
                <a:solidFill>
                  <a:srgbClr val="00B050"/>
                </a:solidFill>
              </a:rPr>
              <a:t>Arsitektur teknologi</a:t>
            </a: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Arsitektur aplikasi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3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juan Pengembangan 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Mewujudkan keselarasan (</a:t>
            </a:r>
            <a:r>
              <a:rPr lang="en-US" i="1" dirty="0" smtClean="0"/>
              <a:t>alignment</a:t>
            </a:r>
            <a:r>
              <a:rPr lang="en-US" dirty="0" smtClean="0"/>
              <a:t>) antara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rsitektur enterprise dengan rencana strategis organisasi dan fungsi bisnis</a:t>
            </a:r>
          </a:p>
          <a:p>
            <a:endParaRPr lang="en-US" dirty="0" smtClean="0"/>
          </a:p>
          <a:p>
            <a:r>
              <a:rPr lang="en-US" dirty="0" smtClean="0"/>
              <a:t>Alokasi sumber daya organisasi</a:t>
            </a:r>
          </a:p>
          <a:p>
            <a:endParaRPr lang="en-US" dirty="0" smtClean="0"/>
          </a:p>
          <a:p>
            <a:r>
              <a:rPr lang="en-US" dirty="0" smtClean="0"/>
              <a:t>Pemilihan teknologi informasi dnegan kebutuhan bisnis organisas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1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ahulu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ZF pada tahun 1987 dirintis oleh John Zachman.</a:t>
            </a:r>
          </a:p>
          <a:p>
            <a:endParaRPr lang="en-US" dirty="0" smtClean="0"/>
          </a:p>
          <a:p>
            <a:pPr algn="just"/>
            <a:r>
              <a:rPr lang="en-US" i="1" dirty="0" smtClean="0"/>
              <a:t>Framework</a:t>
            </a:r>
            <a:r>
              <a:rPr lang="en-US" dirty="0" smtClean="0"/>
              <a:t> untuk membuat struktur, klasifikasi, dan dokumentasi berbagai artifak (model, diagram, dokumen) yang berkaitan dengan manajemen dan pembangunan sistem </a:t>
            </a:r>
            <a:r>
              <a:rPr lang="en-US" i="1" dirty="0" smtClean="0"/>
              <a:t>enterprise.</a:t>
            </a:r>
          </a:p>
          <a:p>
            <a:pPr algn="just"/>
            <a:endParaRPr lang="en-US" i="1" dirty="0" smtClean="0"/>
          </a:p>
          <a:p>
            <a:pPr algn="just"/>
            <a:r>
              <a:rPr lang="en-US" dirty="0" smtClean="0"/>
              <a:t>Alat bantu untuk memahami arsitektur </a:t>
            </a:r>
            <a:r>
              <a:rPr lang="en-US" i="1" dirty="0" smtClean="0"/>
              <a:t>enterpris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59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ertian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ZF </a:t>
            </a:r>
            <a:r>
              <a:rPr lang="en-US" dirty="0" smtClean="0">
                <a:solidFill>
                  <a:srgbClr val="FF0000"/>
                </a:solidFill>
              </a:rPr>
              <a:t>bukan</a:t>
            </a:r>
            <a:r>
              <a:rPr lang="en-US" dirty="0" smtClean="0"/>
              <a:t> metodologi untuk mengembangkan suatu arsitektur </a:t>
            </a:r>
            <a:r>
              <a:rPr lang="en-US" i="1" dirty="0" smtClean="0"/>
              <a:t>enterprise</a:t>
            </a:r>
          </a:p>
          <a:p>
            <a:pPr lvl="1"/>
            <a:r>
              <a:rPr lang="en-US" dirty="0" smtClean="0"/>
              <a:t>Bersifat kategorisasi artifak  EA</a:t>
            </a:r>
          </a:p>
          <a:p>
            <a:pPr lvl="1" algn="just"/>
            <a:r>
              <a:rPr lang="en-US" dirty="0" smtClean="0"/>
              <a:t>Tidak ada cara yang standar untuk mengimplementasikan </a:t>
            </a:r>
            <a:r>
              <a:rPr lang="en-US" i="1" dirty="0" smtClean="0"/>
              <a:t>framework</a:t>
            </a:r>
          </a:p>
          <a:p>
            <a:pPr lvl="1" algn="just"/>
            <a:endParaRPr lang="en-US" dirty="0" smtClean="0"/>
          </a:p>
          <a:p>
            <a:r>
              <a:rPr lang="en-US" dirty="0" smtClean="0"/>
              <a:t>ZF hanya berupa thingking tool</a:t>
            </a:r>
          </a:p>
          <a:p>
            <a:pPr lvl="1"/>
            <a:r>
              <a:rPr lang="en-US" dirty="0" smtClean="0"/>
              <a:t>Membantu arsitek dan manajer mengisolasikan masalah dan mengatur apa saja yang perlu diur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6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berapa Framework lain selain Z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deral Enterprise Architecture Framework (FE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DoD Architecture Framework (DoD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2060"/>
                </a:solidFill>
              </a:rPr>
              <a:t>Treasury Enterprise Architecture Framework (TEAF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70C0"/>
                </a:solidFill>
              </a:rPr>
              <a:t>The Open Group Architectural Framework (TOGAF)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bu Zachman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Vertikal</a:t>
            </a:r>
          </a:p>
          <a:p>
            <a:pPr algn="just">
              <a:buNone/>
            </a:pPr>
            <a:r>
              <a:rPr lang="en-US" dirty="0" smtClean="0"/>
              <a:t>	menyediakan berbagai cara pandang/perspektif dari keseluruhan arsitektur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» </a:t>
            </a:r>
            <a:r>
              <a:rPr lang="en-US" dirty="0" smtClean="0">
                <a:solidFill>
                  <a:srgbClr val="0070C0"/>
                </a:solidFill>
              </a:rPr>
              <a:t>planner, owner, designer, builder, subcontractor, user</a:t>
            </a:r>
          </a:p>
          <a:p>
            <a:pPr algn="just">
              <a:buNone/>
            </a:pPr>
            <a:endParaRPr lang="en-US" dirty="0" smtClean="0"/>
          </a:p>
          <a:p>
            <a:r>
              <a:rPr lang="en-US" b="1" dirty="0" smtClean="0"/>
              <a:t>Horisontal</a:t>
            </a:r>
          </a:p>
          <a:p>
            <a:pPr algn="just">
              <a:buNone/>
            </a:pPr>
            <a:r>
              <a:rPr lang="en-US" dirty="0" smtClean="0"/>
              <a:t>	abstraksi klasifikasi berbagai artifak dari arsitektur.</a:t>
            </a:r>
          </a:p>
          <a:p>
            <a:pPr>
              <a:buNone/>
            </a:pPr>
            <a:r>
              <a:rPr lang="en-US" dirty="0" smtClean="0"/>
              <a:t>	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» </a:t>
            </a:r>
            <a:r>
              <a:rPr lang="en-US" dirty="0" smtClean="0">
                <a:solidFill>
                  <a:srgbClr val="0070C0"/>
                </a:solidFill>
              </a:rPr>
              <a:t>data, function, network, people, time, motivation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9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Perspektif  merupakan sesuatu yang berurutan, di mana secara kronologis harus jelas dari mulai planner hingga ke user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etiap perspektif  memberikan syarat dan batasan pada arsitektur IS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Setiap perspektif merupakan representasi lengkap IS dari sudut pandang tertentu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Seluruh perspektif secara bersama memberikan deskripsi lengkap dari EA.</a:t>
            </a:r>
          </a:p>
        </p:txBody>
      </p:sp>
    </p:spTree>
    <p:extLst>
      <p:ext uri="{BB962C8B-B14F-4D97-AF65-F5344CB8AC3E}">
        <p14:creationId xmlns:p14="http://schemas.microsoft.com/office/powerpoint/2010/main" val="61342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44</TotalTime>
  <Words>798</Words>
  <Application>Microsoft Office PowerPoint</Application>
  <PresentationFormat>Widescreen</PresentationFormat>
  <Paragraphs>212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entury Gothic</vt:lpstr>
      <vt:lpstr>Eras Bold ITC</vt:lpstr>
      <vt:lpstr>Wingdings 3</vt:lpstr>
      <vt:lpstr>Wisp</vt:lpstr>
      <vt:lpstr>Equation</vt:lpstr>
      <vt:lpstr>PowerPoint Presentation</vt:lpstr>
      <vt:lpstr>Zachman Framework (ZF)</vt:lpstr>
      <vt:lpstr>Arsitektur Enterprise (AE)</vt:lpstr>
      <vt:lpstr>Tujuan Pengembangan EA</vt:lpstr>
      <vt:lpstr>Pendahuluan</vt:lpstr>
      <vt:lpstr>Pengertian ZF</vt:lpstr>
      <vt:lpstr>Beberapa Framework lain selain ZF</vt:lpstr>
      <vt:lpstr>Sumbu Zachman Framework</vt:lpstr>
      <vt:lpstr>Perspektif</vt:lpstr>
      <vt:lpstr>Hasil Perpektif ZF</vt:lpstr>
      <vt:lpstr>Kaidah ZF</vt:lpstr>
      <vt:lpstr>Kaidah ZF</vt:lpstr>
      <vt:lpstr>Deskripsi Detail ZF</vt:lpstr>
      <vt:lpstr>ZF</vt:lpstr>
      <vt:lpstr>Deskripsi Detail ZF</vt:lpstr>
      <vt:lpstr>Deskripsi Detail ZF</vt:lpstr>
      <vt:lpstr>Relasi Framework dan Metodologi</vt:lpstr>
      <vt:lpstr>Metodologi pengembangan EA</vt:lpstr>
      <vt:lpstr>Beberapa Metodologi E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PENGAMBILAN KEPUTUSAN DENGAN FUZZY MCGDM UNTUK REKOMENDASI SISTEM E-LEARNING</dc:title>
  <dc:creator>Yeni Kustianingsi</dc:creator>
  <cp:lastModifiedBy>Yeni Kustianingsi</cp:lastModifiedBy>
  <cp:revision>584</cp:revision>
  <cp:lastPrinted>2017-04-19T13:09:56Z</cp:lastPrinted>
  <dcterms:created xsi:type="dcterms:W3CDTF">2016-04-29T00:19:49Z</dcterms:created>
  <dcterms:modified xsi:type="dcterms:W3CDTF">2019-12-04T21:09:37Z</dcterms:modified>
</cp:coreProperties>
</file>